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9" r:id="rId1"/>
  </p:sldMasterIdLst>
  <p:notesMasterIdLst>
    <p:notesMasterId r:id="rId15"/>
  </p:notesMasterIdLst>
  <p:sldIdLst>
    <p:sldId id="256" r:id="rId2"/>
    <p:sldId id="257" r:id="rId3"/>
    <p:sldId id="258" r:id="rId4"/>
    <p:sldId id="275" r:id="rId5"/>
    <p:sldId id="277" r:id="rId6"/>
    <p:sldId id="278" r:id="rId7"/>
    <p:sldId id="276" r:id="rId8"/>
    <p:sldId id="279" r:id="rId9"/>
    <p:sldId id="280" r:id="rId10"/>
    <p:sldId id="270" r:id="rId11"/>
    <p:sldId id="271" r:id="rId12"/>
    <p:sldId id="264" r:id="rId13"/>
    <p:sldId id="265" r:id="rId14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E7A320EC-8A77-484D-BFD9-8097EDE9327D}">
  <a:tblStyle styleId="{E7A320EC-8A77-484D-BFD9-8097EDE9327D}" styleName="Table_0">
    <a:wholeTbl>
      <a:tcTxStyle b="off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  <a:band1H>
      <a:tcTxStyle b="off" i="off"/>
      <a:tcStyle>
        <a:tcBdr/>
      </a:tcStyle>
    </a:band1H>
    <a:band2H>
      <a:tcTxStyle b="off" i="off"/>
      <a:tcStyle>
        <a:tcBdr/>
      </a:tcStyle>
    </a:band2H>
    <a:band1V>
      <a:tcTxStyle b="off" i="off"/>
      <a:tcStyle>
        <a:tcBdr/>
      </a:tcStyle>
    </a:band1V>
    <a:band2V>
      <a:tcTxStyle b="off" i="off"/>
      <a:tcStyle>
        <a:tcBdr/>
      </a:tcStyle>
    </a:band2V>
    <a:lastCol>
      <a:tcTxStyle b="off" i="off"/>
      <a:tcStyle>
        <a:tcBdr/>
      </a:tcStyle>
    </a:lastCol>
    <a:firstCol>
      <a:tcTxStyle b="off" i="off"/>
      <a:tcStyle>
        <a:tcBdr/>
      </a:tcStyle>
    </a:firstCol>
    <a:lastRow>
      <a:tcTxStyle b="off" i="off"/>
      <a:tcStyle>
        <a:tcBdr/>
      </a:tcStyle>
    </a:lastRow>
    <a:seCell>
      <a:tcTxStyle b="off" i="off"/>
      <a:tcStyle>
        <a:tcBdr/>
      </a:tcStyle>
    </a:seCell>
    <a:swCell>
      <a:tcTxStyle b="off" i="off"/>
      <a:tcStyle>
        <a:tcBdr/>
      </a:tcStyle>
    </a:swCell>
    <a:firstRow>
      <a:tcTxStyle b="off" i="off"/>
      <a:tcStyle>
        <a:tcBdr/>
      </a:tcStyle>
    </a:firstRow>
    <a:neCell>
      <a:tcTxStyle b="off" i="off"/>
      <a:tcStyle>
        <a:tcBdr/>
      </a:tcStyle>
    </a:neCell>
    <a:nwCell>
      <a:tcTxStyle b="off" i="off"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8" autoAdjust="0"/>
    <p:restoredTop sz="94746" autoAdjust="0"/>
  </p:normalViewPr>
  <p:slideViewPr>
    <p:cSldViewPr snapToGrid="0">
      <p:cViewPr varScale="1">
        <p:scale>
          <a:sx n="69" d="100"/>
          <a:sy n="69" d="100"/>
        </p:scale>
        <p:origin x="-123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Calibri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5899631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Shape 85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" name="Shape 86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1990374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Shape 11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7" name="Shape 117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32537238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Shape 12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9" name="Shape 129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36027066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Shape 17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3" name="Shape 17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8260364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Shape 18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3" name="Shape 18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39118513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hape 95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6" name="Shape 96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680994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Shape 10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7" name="Shape 107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5875030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Shape 10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7" name="Shape 107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5875030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Shape 11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7" name="Shape 117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32537238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Shape 11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7" name="Shape 117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32537238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Shape 10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7" name="Shape 107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5875030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Shape 11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7" name="Shape 117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32537238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Shape 11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7" name="Shape 117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32537238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hape 16"/>
          <p:cNvSpPr txBox="1"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9pPr>
          </a:lstStyle>
          <a:p>
            <a:endParaRPr/>
          </a:p>
        </p:txBody>
      </p:sp>
      <p:sp>
        <p:nvSpPr>
          <p:cNvPr id="17" name="Shape 17"/>
          <p:cNvSpPr txBox="1"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R="0" lvl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ts val="32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ts val="2800"/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ts val="2400"/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8" name="Shape 18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9" name="Shape 19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0" name="Shape 20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Shape 73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9pPr>
          </a:lstStyle>
          <a:p>
            <a:endParaRPr/>
          </a:p>
        </p:txBody>
      </p:sp>
      <p:sp>
        <p:nvSpPr>
          <p:cNvPr id="74" name="Shape 74"/>
          <p:cNvSpPr txBox="1">
            <a:spLocks noGrp="1"/>
          </p:cNvSpPr>
          <p:nvPr>
            <p:ph type="body" idx="1"/>
          </p:nvPr>
        </p:nvSpPr>
        <p:spPr>
          <a:xfrm rot="5400000">
            <a:off x="2309018" y="-251619"/>
            <a:ext cx="4525963" cy="822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marR="0" lvl="0" indent="-43180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406400" algn="l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5" name="Shape 75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6" name="Shape 76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7" name="Shape 77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Shape 79"/>
          <p:cNvSpPr txBox="1">
            <a:spLocks noGrp="1"/>
          </p:cNvSpPr>
          <p:nvPr>
            <p:ph type="title"/>
          </p:nvPr>
        </p:nvSpPr>
        <p:spPr>
          <a:xfrm rot="5400000">
            <a:off x="4732337" y="2171700"/>
            <a:ext cx="5851525" cy="20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9pPr>
          </a:lstStyle>
          <a:p>
            <a:endParaRPr/>
          </a:p>
        </p:txBody>
      </p:sp>
      <p:sp>
        <p:nvSpPr>
          <p:cNvPr id="80" name="Shape 80"/>
          <p:cNvSpPr txBox="1">
            <a:spLocks noGrp="1"/>
          </p:cNvSpPr>
          <p:nvPr>
            <p:ph type="body" idx="1"/>
          </p:nvPr>
        </p:nvSpPr>
        <p:spPr>
          <a:xfrm rot="5400000">
            <a:off x="541338" y="190501"/>
            <a:ext cx="5851525" cy="6019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marR="0" lvl="0" indent="-43180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406400" algn="l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1" name="Shape 81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2" name="Shape 82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3" name="Shape 83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hape 22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9pPr>
          </a:lstStyle>
          <a:p>
            <a:endParaRPr/>
          </a:p>
        </p:txBody>
      </p:sp>
      <p:sp>
        <p:nvSpPr>
          <p:cNvPr id="23" name="Shape 23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marR="0" lvl="0" indent="-43180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406400" algn="l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4" name="Shape 24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5" name="Shape 25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6" name="Shape 26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hape 28"/>
          <p:cNvSpPr txBox="1"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Calibri"/>
              <a:buNone/>
              <a:defRPr sz="4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9pPr>
          </a:lstStyle>
          <a:p>
            <a:endParaRPr/>
          </a:p>
        </p:txBody>
      </p:sp>
      <p:sp>
        <p:nvSpPr>
          <p:cNvPr id="29" name="Shape 29"/>
          <p:cNvSpPr txBox="1"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/>
          <a:lstStyle>
            <a:lvl1pPr marL="457200" marR="0" lvl="0" indent="-228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rgbClr val="888888"/>
              </a:buClr>
              <a:buSzPts val="1800"/>
              <a:buFont typeface="Arial"/>
              <a:buNone/>
              <a:defRPr sz="1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rgbClr val="888888"/>
              </a:buClr>
              <a:buSzPts val="1600"/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0" name="Shape 30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1" name="Shape 31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2" name="Shape 32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hape 34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9pPr>
          </a:lstStyle>
          <a:p>
            <a:endParaRPr/>
          </a:p>
        </p:txBody>
      </p:sp>
      <p:sp>
        <p:nvSpPr>
          <p:cNvPr id="35" name="Shape 35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marR="0" lvl="0" indent="-406400" algn="l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–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–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6" name="Shape 36"/>
          <p:cNvSpPr txBox="1">
            <a:spLocks noGrp="1"/>
          </p:cNvSpPr>
          <p:nvPr>
            <p:ph type="body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marR="0" lvl="0" indent="-406400" algn="l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–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–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»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7" name="Shape 37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8" name="Shape 38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9" name="Shape 39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hape 41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9pPr>
          </a:lstStyle>
          <a:p>
            <a:endParaRPr/>
          </a:p>
        </p:txBody>
      </p:sp>
      <p:sp>
        <p:nvSpPr>
          <p:cNvPr id="42" name="Shape 42"/>
          <p:cNvSpPr txBox="1"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/>
          <a:lstStyle>
            <a:lvl1pPr marL="457200" marR="0" lvl="0" indent="-2286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1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3" name="Shape 43"/>
          <p:cNvSpPr txBox="1">
            <a:spLocks noGrp="1"/>
          </p:cNvSpPr>
          <p:nvPr>
            <p:ph type="body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marR="0" lvl="0" indent="-3810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30200" algn="l" rtl="0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30200" algn="l" rtl="0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»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30200" algn="l" rtl="0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30200" algn="l" rtl="0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30200" algn="l" rtl="0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30200" algn="l" rtl="0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4" name="Shape 44"/>
          <p:cNvSpPr txBox="1">
            <a:spLocks noGrp="1"/>
          </p:cNvSpPr>
          <p:nvPr>
            <p:ph type="body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/>
          <a:lstStyle>
            <a:lvl1pPr marL="457200" marR="0" lvl="0" indent="-2286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1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5" name="Shape 45"/>
          <p:cNvSpPr txBox="1">
            <a:spLocks noGrp="1"/>
          </p:cNvSpPr>
          <p:nvPr>
            <p:ph type="body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marR="0" lvl="0" indent="-3810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30200" algn="l" rtl="0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30200" algn="l" rtl="0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»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30200" algn="l" rtl="0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30200" algn="l" rtl="0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30200" algn="l" rtl="0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30200" algn="l" rtl="0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6" name="Shape 46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7" name="Shape 47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8" name="Shape 48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hape 50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9pPr>
          </a:lstStyle>
          <a:p>
            <a:endParaRPr/>
          </a:p>
        </p:txBody>
      </p:sp>
      <p:sp>
        <p:nvSpPr>
          <p:cNvPr id="51" name="Shape 51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2" name="Shape 52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3" name="Shape 53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Shape 55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6" name="Shape 56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7" name="Shape 57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Shape 59"/>
          <p:cNvSpPr txBox="1"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alibri"/>
              <a:buNone/>
              <a:defRPr sz="2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9pPr>
          </a:lstStyle>
          <a:p>
            <a:endParaRPr/>
          </a:p>
        </p:txBody>
      </p:sp>
      <p:sp>
        <p:nvSpPr>
          <p:cNvPr id="60" name="Shape 60"/>
          <p:cNvSpPr txBox="1">
            <a:spLocks noGrp="1"/>
          </p:cNvSpPr>
          <p:nvPr>
            <p:ph type="body"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marR="0" lvl="0" indent="-43180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406400" algn="l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1" name="Shape 61"/>
          <p:cNvSpPr txBox="1">
            <a:spLocks noGrp="1"/>
          </p:cNvSpPr>
          <p:nvPr>
            <p:ph type="body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marR="0" lvl="0" indent="-228600" algn="l" rtl="0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lnSpc>
                <a:spcPct val="100000"/>
              </a:lnSpc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lnSpc>
                <a:spcPct val="100000"/>
              </a:lnSpc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lnSpc>
                <a:spcPct val="100000"/>
              </a:lnSpc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lnSpc>
                <a:spcPct val="100000"/>
              </a:lnSpc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lnSpc>
                <a:spcPct val="100000"/>
              </a:lnSpc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lnSpc>
                <a:spcPct val="100000"/>
              </a:lnSpc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2" name="Shape 62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3" name="Shape 63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4" name="Shape 64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Shape 66"/>
          <p:cNvSpPr txBox="1"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alibri"/>
              <a:buNone/>
              <a:defRPr sz="2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9pPr>
          </a:lstStyle>
          <a:p>
            <a:endParaRPr/>
          </a:p>
        </p:txBody>
      </p:sp>
      <p:sp>
        <p:nvSpPr>
          <p:cNvPr id="67" name="Shape 67"/>
          <p:cNvSpPr>
            <a:spLocks noGrp="1"/>
          </p:cNvSpPr>
          <p:nvPr>
            <p:ph type="pic" idx="2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R="0" lvl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8" name="Shape 68"/>
          <p:cNvSpPr txBox="1">
            <a:spLocks noGrp="1"/>
          </p:cNvSpPr>
          <p:nvPr>
            <p:ph type="body" idx="1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marR="0" lvl="0" indent="-228600" algn="l" rtl="0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lnSpc>
                <a:spcPct val="100000"/>
              </a:lnSpc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lnSpc>
                <a:spcPct val="100000"/>
              </a:lnSpc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lnSpc>
                <a:spcPct val="100000"/>
              </a:lnSpc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lnSpc>
                <a:spcPct val="100000"/>
              </a:lnSpc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lnSpc>
                <a:spcPct val="100000"/>
              </a:lnSpc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lnSpc>
                <a:spcPct val="100000"/>
              </a:lnSpc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9" name="Shape 69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0" name="Shape 70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1" name="Shape 71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Font typeface="Arial"/>
              <a:buNone/>
              <a:defRPr sz="1800"/>
            </a:lvl9pPr>
          </a:lstStyle>
          <a:p>
            <a:endParaRPr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marR="0" lvl="0" indent="-43180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406400" algn="l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2" name="Shape 12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3" name="Shape 13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4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Relationship Id="rId9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Shape 88"/>
          <p:cNvSpPr txBox="1"/>
          <p:nvPr/>
        </p:nvSpPr>
        <p:spPr>
          <a:xfrm>
            <a:off x="188325" y="1256100"/>
            <a:ext cx="8696100" cy="51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imes New Roman"/>
              <a:buNone/>
            </a:pPr>
            <a:r>
              <a:rPr lang="en-US" sz="2400" b="1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evelopment of a GUI Based Control Scheme for Ball-on-Plate System</a:t>
            </a:r>
            <a:endParaRPr sz="2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endParaRPr sz="2000" b="1" i="1" u="none" strike="noStrike" cap="none">
              <a:solidFill>
                <a:srgbClr val="000099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Times New Roman"/>
              <a:buNone/>
            </a:pPr>
            <a:r>
              <a:rPr lang="en-US"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 Akanksh Pratheek Reddy</a:t>
            </a:r>
            <a:endParaRPr sz="20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None/>
            </a:pPr>
            <a:r>
              <a:rPr lang="en-US"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Reg.  No.: 140907050</a:t>
            </a:r>
            <a:endParaRPr sz="20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None/>
            </a:pPr>
            <a:r>
              <a:rPr lang="en-US"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ec. : B , Roll No. : 6</a:t>
            </a:r>
            <a:endParaRPr sz="20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Calibri"/>
              <a:buNone/>
            </a:pPr>
            <a:r>
              <a:rPr lang="en-US"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Under The Guidance Of</a:t>
            </a:r>
            <a:endParaRPr sz="16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ctr" rtl="0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endParaRPr sz="16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l" rt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         </a:t>
            </a:r>
            <a:r>
              <a:rPr lang="en-US" sz="16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r. K Prabhakar Nayak                                                        Mr. Mukund Kumar Menon</a:t>
            </a:r>
            <a:endParaRPr sz="16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l" rt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16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                      Professor                                                                  Asst. Professor Sr. Scale</a:t>
            </a:r>
            <a:endParaRPr sz="16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l" rt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16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            Department of ECE                                                                 Department of ICE</a:t>
            </a:r>
            <a:endParaRPr sz="16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l" rt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Times New Roman"/>
              <a:buNone/>
            </a:pPr>
            <a:r>
              <a:rPr lang="en-US" sz="16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                 MIT, Manipal                                                                          MIT, Manipal</a:t>
            </a:r>
            <a:endParaRPr sz="16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l" rt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1400" b="1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ctr" rt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                                                                                                                                                               </a:t>
            </a:r>
            <a:endParaRPr sz="1400" b="1" i="0" u="none" strike="noStrike" cap="none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ctr" rt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                                                                              </a:t>
            </a:r>
            <a:endParaRPr sz="1400" b="1" i="0" u="none" strike="noStrike" cap="none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ctr" rt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Times New Roman"/>
              <a:buNone/>
            </a:pPr>
            <a:r>
              <a:rPr lang="en-US" sz="1400" b="1" i="0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                                                                                     </a:t>
            </a:r>
            <a:endParaRPr sz="16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9" name="Shape 89"/>
          <p:cNvSpPr txBox="1"/>
          <p:nvPr/>
        </p:nvSpPr>
        <p:spPr>
          <a:xfrm>
            <a:off x="914400" y="0"/>
            <a:ext cx="8229600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Times New Roman"/>
              <a:buNone/>
            </a:pPr>
            <a:r>
              <a:rPr lang="en-US" sz="36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rogress</a:t>
            </a:r>
            <a:r>
              <a:rPr lang="en-US" sz="36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Presentation </a:t>
            </a:r>
            <a:r>
              <a:rPr lang="en-US" sz="36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3</a:t>
            </a:r>
            <a:endParaRPr sz="36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90" name="Shape 90"/>
          <p:cNvSpPr txBox="1"/>
          <p:nvPr/>
        </p:nvSpPr>
        <p:spPr>
          <a:xfrm>
            <a:off x="0" y="6583362"/>
            <a:ext cx="9144000" cy="369332"/>
          </a:xfrm>
          <a:prstGeom prst="rect">
            <a:avLst/>
          </a:prstGeom>
          <a:solidFill>
            <a:srgbClr val="E36C09"/>
          </a:solid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None/>
            </a:pPr>
            <a:r>
              <a:rPr lang="en-US"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epartment of Electronics and Communication Engineering, MIT, Manipal</a:t>
            </a: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91" name="Shape 91"/>
          <p:cNvCxnSpPr/>
          <p:nvPr/>
        </p:nvCxnSpPr>
        <p:spPr>
          <a:xfrm>
            <a:off x="-47296" y="762000"/>
            <a:ext cx="9191296" cy="0"/>
          </a:xfrm>
          <a:prstGeom prst="straightConnector1">
            <a:avLst/>
          </a:prstGeom>
          <a:noFill/>
          <a:ln w="31750" cap="flat" cmpd="thinThick">
            <a:solidFill>
              <a:srgbClr val="E36C09"/>
            </a:solidFill>
            <a:prstDash val="solid"/>
            <a:round/>
            <a:headEnd type="none" w="med" len="med"/>
            <a:tailEnd type="none" w="med" len="med"/>
          </a:ln>
        </p:spPr>
      </p:cxnSp>
      <p:pic>
        <p:nvPicPr>
          <p:cNvPr id="92" name="Shape 9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42817" y="90814"/>
            <a:ext cx="519183" cy="623795"/>
          </a:xfrm>
          <a:prstGeom prst="rect">
            <a:avLst/>
          </a:prstGeom>
          <a:noFill/>
          <a:ln>
            <a:noFill/>
          </a:ln>
        </p:spPr>
      </p:pic>
      <p:sp>
        <p:nvSpPr>
          <p:cNvPr id="93" name="Shape 93"/>
          <p:cNvSpPr txBox="1">
            <a:spLocks noGrp="1"/>
          </p:cNvSpPr>
          <p:nvPr>
            <p:ph type="sldNum" idx="12"/>
          </p:nvPr>
        </p:nvSpPr>
        <p:spPr>
          <a:xfrm>
            <a:off x="8420668" y="6218262"/>
            <a:ext cx="252484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fld id="{00000000-1234-1234-1234-123412341234}" type="slidenum">
              <a:rPr lang="en-US"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fld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Shape 119"/>
          <p:cNvSpPr txBox="1"/>
          <p:nvPr/>
        </p:nvSpPr>
        <p:spPr>
          <a:xfrm>
            <a:off x="0" y="6583362"/>
            <a:ext cx="9144000" cy="369332"/>
          </a:xfrm>
          <a:prstGeom prst="rect">
            <a:avLst/>
          </a:prstGeom>
          <a:solidFill>
            <a:srgbClr val="E36C09"/>
          </a:solid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None/>
            </a:pPr>
            <a:r>
              <a:rPr lang="en-US"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epartment of Electronics and Communication Engineering, MIT, Manipal</a:t>
            </a: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20" name="Shape 120"/>
          <p:cNvCxnSpPr/>
          <p:nvPr/>
        </p:nvCxnSpPr>
        <p:spPr>
          <a:xfrm>
            <a:off x="-47296" y="762000"/>
            <a:ext cx="9191296" cy="0"/>
          </a:xfrm>
          <a:prstGeom prst="straightConnector1">
            <a:avLst/>
          </a:prstGeom>
          <a:noFill/>
          <a:ln w="31750" cap="flat" cmpd="thinThick">
            <a:solidFill>
              <a:srgbClr val="E36C09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21" name="Shape 121"/>
          <p:cNvSpPr txBox="1"/>
          <p:nvPr/>
        </p:nvSpPr>
        <p:spPr>
          <a:xfrm>
            <a:off x="1028700" y="50500"/>
            <a:ext cx="8115300" cy="58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</a:pPr>
            <a:r>
              <a:rPr lang="en-US" sz="32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        </a:t>
            </a:r>
            <a:r>
              <a:rPr lang="en-US" sz="3200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Controller Simulation</a:t>
            </a:r>
            <a:endParaRPr sz="32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22" name="Shape 122"/>
          <p:cNvSpPr txBox="1"/>
          <p:nvPr/>
        </p:nvSpPr>
        <p:spPr>
          <a:xfrm>
            <a:off x="231599" y="1019660"/>
            <a:ext cx="8115300" cy="15696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200"/>
              <a:buFont typeface="Arial"/>
              <a:buNone/>
            </a:pPr>
            <a:endParaRPr sz="32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123" name="Shape 12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31599" y="13441"/>
            <a:ext cx="518205" cy="621846"/>
          </a:xfrm>
          <a:prstGeom prst="rect">
            <a:avLst/>
          </a:prstGeom>
          <a:noFill/>
          <a:ln>
            <a:noFill/>
          </a:ln>
        </p:spPr>
      </p:pic>
      <p:sp>
        <p:nvSpPr>
          <p:cNvPr id="124" name="Shape 124"/>
          <p:cNvSpPr txBox="1"/>
          <p:nvPr/>
        </p:nvSpPr>
        <p:spPr>
          <a:xfrm>
            <a:off x="1530425" y="5760725"/>
            <a:ext cx="6367200" cy="369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Times New Roman"/>
              <a:buNone/>
            </a:pP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Fig. </a:t>
            </a:r>
            <a:r>
              <a:rPr lang="en-US" dirty="0" smtClean="0">
                <a:latin typeface="Times New Roman"/>
                <a:ea typeface="Times New Roman"/>
                <a:cs typeface="Times New Roman"/>
                <a:sym typeface="Times New Roman"/>
              </a:rPr>
              <a:t>2 </a:t>
            </a: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: </a:t>
            </a:r>
            <a:r>
              <a:rPr lang="en-US" dirty="0" smtClean="0">
                <a:latin typeface="Times New Roman"/>
                <a:ea typeface="Times New Roman"/>
                <a:cs typeface="Times New Roman"/>
                <a:sym typeface="Times New Roman"/>
              </a:rPr>
              <a:t>Trajectory to (120,200) from (0,0)  </a:t>
            </a:r>
            <a:endParaRPr sz="1400" b="0" i="0" u="none" strike="noStrike" cap="none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25" name="Shape 125"/>
          <p:cNvSpPr txBox="1">
            <a:spLocks noGrp="1"/>
          </p:cNvSpPr>
          <p:nvPr>
            <p:ph type="sldNum" idx="12"/>
          </p:nvPr>
        </p:nvSpPr>
        <p:spPr>
          <a:xfrm>
            <a:off x="8388726" y="6218262"/>
            <a:ext cx="540121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fld id="{00000000-1234-1234-1234-123412341234}" type="slidenum">
              <a:rPr lang="en-US"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0</a:t>
            </a:fld>
            <a:endParaRPr sz="14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542" y="1056461"/>
            <a:ext cx="4681619" cy="4552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0075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Shape 131"/>
          <p:cNvSpPr txBox="1"/>
          <p:nvPr/>
        </p:nvSpPr>
        <p:spPr>
          <a:xfrm>
            <a:off x="0" y="6583362"/>
            <a:ext cx="9144000" cy="369300"/>
          </a:xfrm>
          <a:prstGeom prst="rect">
            <a:avLst/>
          </a:prstGeom>
          <a:solidFill>
            <a:srgbClr val="E36C09"/>
          </a:solid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None/>
            </a:pPr>
            <a:r>
              <a:rPr lang="en-US"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epartment of Electronics and Communication Engineering, MIT, Manipal</a:t>
            </a: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32" name="Shape 132"/>
          <p:cNvCxnSpPr/>
          <p:nvPr/>
        </p:nvCxnSpPr>
        <p:spPr>
          <a:xfrm>
            <a:off x="-47296" y="762000"/>
            <a:ext cx="9191400" cy="0"/>
          </a:xfrm>
          <a:prstGeom prst="straightConnector1">
            <a:avLst/>
          </a:prstGeom>
          <a:noFill/>
          <a:ln w="31750" cap="flat" cmpd="thinThick">
            <a:solidFill>
              <a:srgbClr val="E36C09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33" name="Shape 133"/>
          <p:cNvSpPr txBox="1"/>
          <p:nvPr/>
        </p:nvSpPr>
        <p:spPr>
          <a:xfrm>
            <a:off x="1028700" y="50500"/>
            <a:ext cx="8115300" cy="58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</a:pPr>
            <a:r>
              <a:rPr lang="en-US" sz="32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            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</a:t>
            </a:r>
            <a:r>
              <a:rPr lang="en-US" sz="3200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Misc. Progress</a:t>
            </a:r>
            <a:endParaRPr sz="32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34" name="Shape 134"/>
          <p:cNvSpPr txBox="1"/>
          <p:nvPr/>
        </p:nvSpPr>
        <p:spPr>
          <a:xfrm>
            <a:off x="490702" y="1258828"/>
            <a:ext cx="8115300" cy="156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200"/>
              <a:buFont typeface="Arial"/>
              <a:buNone/>
            </a:pPr>
            <a:endParaRPr sz="32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135" name="Shape 13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31599" y="13441"/>
            <a:ext cx="518205" cy="621846"/>
          </a:xfrm>
          <a:prstGeom prst="rect">
            <a:avLst/>
          </a:prstGeom>
          <a:noFill/>
          <a:ln>
            <a:noFill/>
          </a:ln>
        </p:spPr>
      </p:pic>
      <p:sp>
        <p:nvSpPr>
          <p:cNvPr id="137" name="Shape 137"/>
          <p:cNvSpPr txBox="1">
            <a:spLocks noGrp="1"/>
          </p:cNvSpPr>
          <p:nvPr>
            <p:ph type="sldNum" idx="12"/>
          </p:nvPr>
        </p:nvSpPr>
        <p:spPr>
          <a:xfrm>
            <a:off x="8175812" y="6218262"/>
            <a:ext cx="520113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fld id="{00000000-1234-1234-1234-123412341234}" type="slidenum">
              <a:rPr lang="en-US"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1</a:t>
            </a:fld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" name="Shape 113"/>
          <p:cNvSpPr txBox="1"/>
          <p:nvPr/>
        </p:nvSpPr>
        <p:spPr>
          <a:xfrm>
            <a:off x="231599" y="1127101"/>
            <a:ext cx="8171700" cy="4721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algn="just">
              <a:spcBef>
                <a:spcPts val="360"/>
              </a:spcBef>
              <a:buClr>
                <a:schemeClr val="dk1"/>
              </a:buClr>
              <a:buSzPts val="1800"/>
              <a:buFont typeface="Arial"/>
              <a:buChar char="•"/>
            </a:pPr>
            <a:r>
              <a:rPr lang="en-US" sz="2000" dirty="0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rther tuning of Mechanical System</a:t>
            </a:r>
          </a:p>
          <a:p>
            <a:pPr marL="285750" lvl="0" indent="-285750" algn="just">
              <a:spcBef>
                <a:spcPts val="360"/>
              </a:spcBef>
              <a:buClr>
                <a:schemeClr val="dk1"/>
              </a:buClr>
              <a:buSzPts val="1800"/>
              <a:buFont typeface="Arial"/>
              <a:buChar char="•"/>
            </a:pPr>
            <a:r>
              <a:rPr lang="en-US" sz="2000" dirty="0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vo Precision Testing</a:t>
            </a:r>
          </a:p>
          <a:p>
            <a:pPr marL="285750" lvl="0" indent="-285750" algn="just">
              <a:spcBef>
                <a:spcPts val="360"/>
              </a:spcBef>
              <a:buClr>
                <a:schemeClr val="dk1"/>
              </a:buClr>
              <a:buSzPts val="1800"/>
              <a:buFont typeface="Arial"/>
              <a:buChar char="•"/>
            </a:pPr>
            <a:r>
              <a:rPr lang="en-US" sz="2000" dirty="0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urate mounting of camera</a:t>
            </a:r>
          </a:p>
          <a:p>
            <a:pPr marL="285750" lvl="0" indent="-285750" algn="just">
              <a:spcBef>
                <a:spcPts val="360"/>
              </a:spcBef>
              <a:buClr>
                <a:schemeClr val="dk1"/>
              </a:buClr>
              <a:buSzPts val="1800"/>
              <a:buFont typeface="Arial"/>
              <a:buChar char="•"/>
            </a:pPr>
            <a:r>
              <a:rPr lang="en-US" sz="2000" dirty="0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rdination of Plate/Actuator dynamics and sensing</a:t>
            </a:r>
          </a:p>
          <a:p>
            <a:pPr marL="285750" lvl="0" indent="-285750" algn="just">
              <a:spcBef>
                <a:spcPts val="360"/>
              </a:spcBef>
              <a:buClr>
                <a:schemeClr val="dk1"/>
              </a:buClr>
              <a:buSzPts val="1800"/>
              <a:buFont typeface="Arial"/>
              <a:buChar char="•"/>
            </a:pPr>
            <a:r>
              <a:rPr lang="en-US" sz="2000" dirty="0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wiring of Power Supply – More Rugged </a:t>
            </a:r>
          </a:p>
          <a:p>
            <a:pPr lvl="0" algn="just">
              <a:spcBef>
                <a:spcPts val="360"/>
              </a:spcBef>
              <a:buClr>
                <a:schemeClr val="dk1"/>
              </a:buClr>
              <a:buSzPts val="1800"/>
            </a:pPr>
            <a:endParaRPr lang="en-US" sz="20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buClr>
                <a:schemeClr val="dk1"/>
              </a:buClr>
              <a:buSzPts val="1800"/>
            </a:pPr>
            <a:endParaRPr lang="en-US" sz="2000" dirty="0" smtClean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buClr>
                <a:schemeClr val="dk1"/>
              </a:buClr>
              <a:buSzPts val="1800"/>
            </a:pPr>
            <a:endParaRPr lang="en-US" sz="20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buClr>
                <a:schemeClr val="dk1"/>
              </a:buClr>
              <a:buSzPts val="1800"/>
            </a:pPr>
            <a:r>
              <a:rPr lang="en-US" sz="2000" dirty="0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             </a:t>
            </a:r>
            <a:endParaRPr lang="en-US" sz="2400" baseline="-25000" dirty="0" smtClean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5" indent="-514350" algn="just">
              <a:buClr>
                <a:schemeClr val="dk1"/>
              </a:buClr>
              <a:buSzPts val="1800"/>
              <a:buFont typeface="+mj-lt"/>
              <a:buAutoNum type="romanLcPeriod"/>
            </a:pPr>
            <a:endParaRPr lang="en-US" sz="2400" i="1" baseline="-25000" dirty="0" smtClean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5" indent="-514350" algn="just">
              <a:buClr>
                <a:schemeClr val="dk1"/>
              </a:buClr>
              <a:buSzPts val="1800"/>
              <a:buFont typeface="+mj-lt"/>
              <a:buAutoNum type="romanLcPeriod"/>
            </a:pPr>
            <a:endParaRPr lang="en-US" sz="2400" i="1" baseline="-250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endParaRPr lang="en-US" sz="2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285750" indent="-285750" algn="just">
              <a:buClr>
                <a:schemeClr val="dk1"/>
              </a:buClr>
              <a:buSzPts val="2000"/>
              <a:buFont typeface="Times New Roman"/>
              <a:buChar char="•"/>
            </a:pPr>
            <a:endParaRPr lang="en-US" sz="2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endParaRPr lang="en-US" sz="2000" dirty="0" smtClean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lvl="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</a:pPr>
            <a:endParaRPr lang="en-US" sz="2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just" rtl="0">
              <a:lnSpc>
                <a:spcPct val="100000"/>
              </a:lnSpc>
              <a:spcBef>
                <a:spcPts val="960"/>
              </a:spcBef>
              <a:spcAft>
                <a:spcPts val="0"/>
              </a:spcAft>
              <a:buNone/>
            </a:pPr>
            <a:endParaRPr sz="2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92410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" name="Shape 175"/>
          <p:cNvSpPr txBox="1"/>
          <p:nvPr/>
        </p:nvSpPr>
        <p:spPr>
          <a:xfrm>
            <a:off x="0" y="6583362"/>
            <a:ext cx="9144000" cy="369300"/>
          </a:xfrm>
          <a:prstGeom prst="rect">
            <a:avLst/>
          </a:prstGeom>
          <a:solidFill>
            <a:srgbClr val="E36C09"/>
          </a:solid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None/>
            </a:pPr>
            <a:r>
              <a:rPr lang="en-US"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epartment of Electronics and Communication Engineering, MIT, Manipal</a:t>
            </a: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76" name="Shape 176"/>
          <p:cNvCxnSpPr/>
          <p:nvPr/>
        </p:nvCxnSpPr>
        <p:spPr>
          <a:xfrm>
            <a:off x="-47296" y="762000"/>
            <a:ext cx="9191400" cy="0"/>
          </a:xfrm>
          <a:prstGeom prst="straightConnector1">
            <a:avLst/>
          </a:prstGeom>
          <a:noFill/>
          <a:ln w="31750" cap="flat" cmpd="thinThick">
            <a:solidFill>
              <a:srgbClr val="E36C09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77" name="Shape 177"/>
          <p:cNvSpPr txBox="1"/>
          <p:nvPr/>
        </p:nvSpPr>
        <p:spPr>
          <a:xfrm>
            <a:off x="972300" y="101025"/>
            <a:ext cx="8171700" cy="58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</a:pPr>
            <a:r>
              <a:rPr lang="en-US" sz="32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        </a:t>
            </a:r>
            <a:r>
              <a:rPr lang="en-US" sz="32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            Summary</a:t>
            </a:r>
            <a:endParaRPr sz="32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178" name="Shape 17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81000" y="0"/>
            <a:ext cx="518205" cy="621846"/>
          </a:xfrm>
          <a:prstGeom prst="rect">
            <a:avLst/>
          </a:prstGeom>
          <a:noFill/>
          <a:ln>
            <a:noFill/>
          </a:ln>
        </p:spPr>
      </p:pic>
      <p:sp>
        <p:nvSpPr>
          <p:cNvPr id="179" name="Shape 179"/>
          <p:cNvSpPr txBox="1"/>
          <p:nvPr/>
        </p:nvSpPr>
        <p:spPr>
          <a:xfrm>
            <a:off x="591950" y="1169475"/>
            <a:ext cx="8171700" cy="4721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r>
              <a:rPr lang="en-US" sz="2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echanical </a:t>
            </a:r>
            <a:r>
              <a:rPr lang="en-US" sz="2000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fabrication completed, tuned and Extensively tested</a:t>
            </a:r>
            <a:endParaRPr sz="2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r>
              <a:rPr lang="en-US" sz="2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omputer vision algorithm </a:t>
            </a:r>
            <a:r>
              <a:rPr lang="en-US" sz="2000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mplemented and tested</a:t>
            </a:r>
            <a:endParaRPr sz="2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r>
              <a:rPr lang="en-US" sz="2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athematical modeling </a:t>
            </a:r>
            <a:r>
              <a:rPr lang="en-US" sz="2000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one</a:t>
            </a: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r>
              <a:rPr lang="en-US" sz="2000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D Controller designed and Simulated</a:t>
            </a: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r>
              <a:rPr lang="en-US" sz="2000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iscellaneous bridge tasks completed</a:t>
            </a: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r>
              <a:rPr lang="en-US" sz="2000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mplementation of control in Hardware ongoing </a:t>
            </a:r>
            <a:endParaRPr sz="2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lvl="0" indent="0" algn="just" rtl="0">
              <a:spcBef>
                <a:spcPts val="960"/>
              </a:spcBef>
              <a:spcAft>
                <a:spcPts val="0"/>
              </a:spcAft>
              <a:buNone/>
            </a:pPr>
            <a:endParaRPr sz="2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just" rtl="0">
              <a:lnSpc>
                <a:spcPct val="100000"/>
              </a:lnSpc>
              <a:spcBef>
                <a:spcPts val="960"/>
              </a:spcBef>
              <a:spcAft>
                <a:spcPts val="0"/>
              </a:spcAft>
              <a:buNone/>
            </a:pPr>
            <a:endParaRPr sz="2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80" name="Shape 180"/>
          <p:cNvSpPr txBox="1">
            <a:spLocks noGrp="1"/>
          </p:cNvSpPr>
          <p:nvPr>
            <p:ph type="sldNum" idx="12"/>
          </p:nvPr>
        </p:nvSpPr>
        <p:spPr>
          <a:xfrm>
            <a:off x="8384009" y="6218262"/>
            <a:ext cx="474983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r>
              <a:rPr lang="en-US" sz="1400" b="0" i="0" u="none" strike="noStrike" cap="none" dirty="0" smtClea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2</a:t>
            </a:r>
            <a:endParaRPr sz="14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" name="Shape 185"/>
          <p:cNvSpPr txBox="1"/>
          <p:nvPr/>
        </p:nvSpPr>
        <p:spPr>
          <a:xfrm>
            <a:off x="0" y="6583362"/>
            <a:ext cx="9144000" cy="369332"/>
          </a:xfrm>
          <a:prstGeom prst="rect">
            <a:avLst/>
          </a:prstGeom>
          <a:solidFill>
            <a:srgbClr val="E36C09"/>
          </a:solid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None/>
            </a:pPr>
            <a:r>
              <a:rPr lang="en-US"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epartment of Electronics and Communication Engineering, MIT, Manipal</a:t>
            </a: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86" name="Shape 186"/>
          <p:cNvCxnSpPr/>
          <p:nvPr/>
        </p:nvCxnSpPr>
        <p:spPr>
          <a:xfrm>
            <a:off x="-47296" y="762000"/>
            <a:ext cx="9191296" cy="0"/>
          </a:xfrm>
          <a:prstGeom prst="straightConnector1">
            <a:avLst/>
          </a:prstGeom>
          <a:noFill/>
          <a:ln w="31750" cap="flat" cmpd="thinThick">
            <a:solidFill>
              <a:srgbClr val="E36C09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87" name="Shape 187"/>
          <p:cNvSpPr/>
          <p:nvPr/>
        </p:nvSpPr>
        <p:spPr>
          <a:xfrm>
            <a:off x="243050" y="1066800"/>
            <a:ext cx="8610600" cy="538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lvl="0" algn="just">
              <a:buClr>
                <a:schemeClr val="dk1"/>
              </a:buClr>
              <a:buSzPts val="1100"/>
            </a:pPr>
            <a:r>
              <a:rPr lang="en-US" sz="2000" dirty="0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0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en-US" sz="20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 </a:t>
            </a:r>
            <a:r>
              <a:rPr lang="en-US" sz="2000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khbeh</a:t>
            </a:r>
            <a:r>
              <a:rPr lang="en-US" sz="20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D. </a:t>
            </a:r>
            <a:r>
              <a:rPr lang="en-US" sz="2000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shabi</a:t>
            </a:r>
            <a:r>
              <a:rPr lang="en-US" sz="20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000" dirty="0" err="1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ling</a:t>
            </a:r>
            <a:r>
              <a:rPr lang="en-US" sz="2000" dirty="0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Control of Ball-Plate System”, </a:t>
            </a:r>
            <a:r>
              <a:rPr lang="en-US" sz="2000" dirty="0" err="1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irkabir</a:t>
            </a:r>
            <a:r>
              <a:rPr lang="en-US" sz="2000" dirty="0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stitute of Technology, </a:t>
            </a:r>
            <a:r>
              <a:rPr lang="en-US" sz="20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1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lang="en-US" sz="2000" b="0" i="0" u="none" strike="noStrike" cap="none" dirty="0" smtClean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just">
              <a:buClr>
                <a:schemeClr val="dk1"/>
              </a:buClr>
              <a:buSzPts val="1100"/>
            </a:pPr>
            <a:r>
              <a:rPr lang="en-US" sz="2000" dirty="0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] </a:t>
            </a:r>
            <a:r>
              <a:rPr lang="en-US" sz="20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000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ssem</a:t>
            </a:r>
            <a:r>
              <a:rPr lang="en-US" sz="20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. </a:t>
            </a:r>
            <a:r>
              <a:rPr lang="en-US" sz="2000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bitar</a:t>
            </a:r>
            <a:r>
              <a:rPr lang="en-US" sz="20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H. Haddad, “</a:t>
            </a:r>
            <a:r>
              <a:rPr lang="en-US" sz="2000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ision</a:t>
            </a:r>
            <a:r>
              <a:rPr lang="en-US" sz="20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etween Different Methods of Control of Ball and Plate System with 6DOF Stewart Platform”, in International Federation of Automatic Control, </a:t>
            </a:r>
            <a:r>
              <a:rPr lang="en-US" sz="2000" dirty="0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sevier, 2015</a:t>
            </a:r>
            <a:endParaRPr lang="en-US" sz="2000" dirty="0" smtClean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Clr>
                <a:schemeClr val="dk1"/>
              </a:buClr>
              <a:buSzPts val="1100"/>
            </a:pPr>
            <a:endParaRPr lang="en-US" sz="20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buClr>
                <a:schemeClr val="dk1"/>
              </a:buClr>
              <a:buSzPts val="1100"/>
            </a:pPr>
            <a:r>
              <a:rPr lang="en-US" sz="2000" dirty="0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/>
              </a:rPr>
              <a:t>[</a:t>
            </a:r>
            <a:r>
              <a:rPr lang="en-US" sz="2000" dirty="0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]K</a:t>
            </a:r>
            <a:r>
              <a:rPr lang="en-US" sz="20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yu</a:t>
            </a:r>
            <a:r>
              <a:rPr lang="en-US" sz="20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ee, G. </a:t>
            </a:r>
            <a:r>
              <a:rPr lang="en-US" sz="2000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z</a:t>
            </a:r>
            <a:r>
              <a:rPr lang="en-US" sz="20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D. </a:t>
            </a:r>
            <a:r>
              <a:rPr lang="en-US" sz="2000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llherr</a:t>
            </a:r>
            <a:r>
              <a:rPr lang="en-US" sz="200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“Basketball robot: Ball on-plate with pure haptic information," in IEEE International Conference on Robotics and Automation, May 2008</a:t>
            </a:r>
          </a:p>
          <a:p>
            <a:pPr algn="just">
              <a:buClr>
                <a:schemeClr val="dk1"/>
              </a:buClr>
              <a:buSzPts val="1100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20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20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endParaRPr sz="20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endParaRPr sz="20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20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88" name="Shape 188"/>
          <p:cNvSpPr/>
          <p:nvPr/>
        </p:nvSpPr>
        <p:spPr>
          <a:xfrm>
            <a:off x="851825" y="0"/>
            <a:ext cx="8256000" cy="737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</a:pPr>
            <a:r>
              <a:rPr lang="en-US" sz="32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References</a:t>
            </a:r>
            <a:r>
              <a:rPr lang="en-US" sz="3200" b="0" i="0" u="none" strike="noStrike" cap="none">
                <a:solidFill>
                  <a:srgbClr val="E36C09"/>
                </a:solidFill>
                <a:latin typeface="Calibri"/>
                <a:ea typeface="Calibri"/>
                <a:cs typeface="Calibri"/>
                <a:sym typeface="Calibri"/>
              </a:rPr>
              <a:t>  </a:t>
            </a:r>
            <a:endParaRPr sz="3200" b="0" i="0" u="none" strike="noStrike" cap="none">
              <a:solidFill>
                <a:srgbClr val="E36C09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89" name="Shape 18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43052" y="112831"/>
            <a:ext cx="518205" cy="621846"/>
          </a:xfrm>
          <a:prstGeom prst="rect">
            <a:avLst/>
          </a:prstGeom>
          <a:noFill/>
          <a:ln>
            <a:noFill/>
          </a:ln>
        </p:spPr>
      </p:pic>
      <p:sp>
        <p:nvSpPr>
          <p:cNvPr id="190" name="Shape 190"/>
          <p:cNvSpPr txBox="1">
            <a:spLocks noGrp="1"/>
          </p:cNvSpPr>
          <p:nvPr>
            <p:ph type="sldNum" idx="12"/>
          </p:nvPr>
        </p:nvSpPr>
        <p:spPr>
          <a:xfrm>
            <a:off x="8297838" y="6197741"/>
            <a:ext cx="388961" cy="3856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fld id="{00000000-1234-1234-1234-123412341234}" type="slidenum">
              <a:rPr lang="en-US"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3</a:t>
            </a:fld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Shape 98"/>
          <p:cNvSpPr txBox="1"/>
          <p:nvPr/>
        </p:nvSpPr>
        <p:spPr>
          <a:xfrm>
            <a:off x="0" y="6583362"/>
            <a:ext cx="9144000" cy="369300"/>
          </a:xfrm>
          <a:prstGeom prst="rect">
            <a:avLst/>
          </a:prstGeom>
          <a:solidFill>
            <a:srgbClr val="E36C09"/>
          </a:solid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None/>
            </a:pPr>
            <a:r>
              <a:rPr lang="en-US"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epartment of Electronics and Communication Engineering, MIT, Manipal</a:t>
            </a: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99" name="Shape 99"/>
          <p:cNvCxnSpPr/>
          <p:nvPr/>
        </p:nvCxnSpPr>
        <p:spPr>
          <a:xfrm>
            <a:off x="-47296" y="762000"/>
            <a:ext cx="9191400" cy="0"/>
          </a:xfrm>
          <a:prstGeom prst="straightConnector1">
            <a:avLst/>
          </a:prstGeom>
          <a:noFill/>
          <a:ln w="31750" cap="flat" cmpd="thinThick">
            <a:solidFill>
              <a:srgbClr val="E36C09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00" name="Shape 100"/>
          <p:cNvSpPr txBox="1"/>
          <p:nvPr/>
        </p:nvSpPr>
        <p:spPr>
          <a:xfrm>
            <a:off x="972300" y="101025"/>
            <a:ext cx="8171700" cy="58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</a:pPr>
            <a:r>
              <a:rPr lang="en-US" sz="32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                         Contents</a:t>
            </a:r>
            <a:endParaRPr sz="32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101" name="Shape 10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81000" y="0"/>
            <a:ext cx="518205" cy="621846"/>
          </a:xfrm>
          <a:prstGeom prst="rect">
            <a:avLst/>
          </a:prstGeom>
          <a:noFill/>
          <a:ln>
            <a:noFill/>
          </a:ln>
        </p:spPr>
      </p:pic>
      <p:sp>
        <p:nvSpPr>
          <p:cNvPr id="102" name="Shape 102"/>
          <p:cNvSpPr txBox="1"/>
          <p:nvPr/>
        </p:nvSpPr>
        <p:spPr>
          <a:xfrm>
            <a:off x="515100" y="838275"/>
            <a:ext cx="8171700" cy="4721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just" rtl="0">
              <a:lnSpc>
                <a:spcPct val="100000"/>
              </a:lnSpc>
              <a:spcBef>
                <a:spcPts val="96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Arial"/>
              <a:buNone/>
            </a:pPr>
            <a:endParaRPr sz="2000" b="0" i="0" u="none" strike="noStrike" cap="none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03" name="Shape 103"/>
          <p:cNvSpPr txBox="1">
            <a:spLocks noGrp="1"/>
          </p:cNvSpPr>
          <p:nvPr>
            <p:ph type="sldNum" idx="12"/>
          </p:nvPr>
        </p:nvSpPr>
        <p:spPr>
          <a:xfrm>
            <a:off x="8502555" y="6218262"/>
            <a:ext cx="184245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fld id="{00000000-1234-1234-1234-123412341234}" type="slidenum">
              <a:rPr lang="en-US"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fld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4" name="Shape 104"/>
          <p:cNvGraphicFramePr/>
          <p:nvPr>
            <p:extLst>
              <p:ext uri="{D42A27DB-BD31-4B8C-83A1-F6EECF244321}">
                <p14:modId xmlns:p14="http://schemas.microsoft.com/office/powerpoint/2010/main" val="2179920037"/>
              </p:ext>
            </p:extLst>
          </p:nvPr>
        </p:nvGraphicFramePr>
        <p:xfrm>
          <a:off x="2431222" y="1412175"/>
          <a:ext cx="5253856" cy="3573300"/>
        </p:xfrm>
        <a:graphic>
          <a:graphicData uri="http://schemas.openxmlformats.org/drawingml/2006/table">
            <a:tbl>
              <a:tblPr>
                <a:noFill/>
                <a:tableStyleId>{E7A320EC-8A77-484D-BFD9-8097EDE9327D}</a:tableStyleId>
              </a:tblPr>
              <a:tblGrid>
                <a:gridCol w="3848137"/>
                <a:gridCol w="1405719"/>
              </a:tblGrid>
              <a:tr h="595550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800"/>
                        <a:buFont typeface="Times New Roman"/>
                        <a:buNone/>
                      </a:pPr>
                      <a:r>
                        <a:rPr lang="en-US" sz="1800" b="1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Content</a:t>
                      </a:r>
                      <a:endParaRPr sz="1800" b="1" u="none" strike="noStrike" cap="none" dirty="0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800"/>
                        <a:buFont typeface="Times New Roman"/>
                        <a:buNone/>
                      </a:pPr>
                      <a:r>
                        <a:rPr lang="en-US" sz="1800" b="1" u="none" strike="noStrike" cap="none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S. Number</a:t>
                      </a:r>
                      <a:endParaRPr sz="1800" b="1" u="none" strike="noStrike" cap="none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25" marR="91425" marT="91425" marB="91425"/>
                </a:tc>
              </a:tr>
              <a:tr h="595550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800"/>
                        <a:buFont typeface="Times New Roman"/>
                        <a:buNone/>
                      </a:pPr>
                      <a:r>
                        <a:rPr lang="en-US" sz="1800" u="none" strike="noStrike" cap="none" dirty="0" smtClean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Computer</a:t>
                      </a:r>
                      <a:r>
                        <a:rPr lang="en-US" sz="1800" u="none" strike="noStrike" cap="none" baseline="0" dirty="0" smtClean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Vision – Time Dependency</a:t>
                      </a:r>
                      <a:endParaRPr sz="1800" u="none" strike="noStrike" cap="none" dirty="0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800"/>
                        <a:buFont typeface="Times New Roman"/>
                        <a:buNone/>
                      </a:pPr>
                      <a:r>
                        <a:rPr lang="en-US" sz="1800" u="none" strike="noStrike" cap="none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3</a:t>
                      </a:r>
                      <a:endParaRPr sz="1800" u="none" strike="noStrike" cap="none" dirty="0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25" marR="91425" marT="91425" marB="91425"/>
                </a:tc>
              </a:tr>
              <a:tr h="5955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800"/>
                        <a:buFont typeface="Times New Roman"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Controller</a:t>
                      </a:r>
                      <a:r>
                        <a:rPr lang="en-US" sz="1800" baseline="0" dirty="0" smtClean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Simulation</a:t>
                      </a:r>
                      <a:endParaRPr lang="en-US" sz="1800" u="none" strike="noStrike" cap="none" dirty="0" smtClean="0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800"/>
                        <a:buFont typeface="Times New Roman"/>
                        <a:buNone/>
                      </a:pPr>
                      <a:r>
                        <a:rPr lang="en-US" sz="1800" u="none" strike="noStrike" cap="none" dirty="0" smtClean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4</a:t>
                      </a:r>
                      <a:endParaRPr sz="1800" u="none" strike="noStrike" cap="none" dirty="0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25" marR="91425" marT="91425" marB="91425"/>
                </a:tc>
              </a:tr>
              <a:tr h="595550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800"/>
                        <a:buFont typeface="Times New Roman"/>
                        <a:buNone/>
                      </a:pPr>
                      <a:r>
                        <a:rPr lang="en-US" sz="1800" u="none" strike="noStrike" cap="none" dirty="0" smtClean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Misc.</a:t>
                      </a:r>
                      <a:r>
                        <a:rPr lang="en-US" sz="1800" u="none" strike="noStrike" cap="none" baseline="0" dirty="0" smtClean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 Progress </a:t>
                      </a:r>
                      <a:endParaRPr sz="1800" u="none" strike="noStrike" cap="none" dirty="0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800"/>
                        <a:buFont typeface="Times New Roman"/>
                        <a:buNone/>
                      </a:pPr>
                      <a:r>
                        <a:rPr lang="en-US" sz="1800" u="none" strike="noStrike" cap="none" dirty="0" smtClean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11</a:t>
                      </a:r>
                      <a:endParaRPr sz="1800" u="none" strike="noStrike" cap="none" dirty="0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25" marR="91425" marT="91425" marB="91425"/>
                </a:tc>
              </a:tr>
              <a:tr h="595550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800"/>
                        <a:buFont typeface="Times New Roman"/>
                        <a:buNone/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Summary</a:t>
                      </a:r>
                      <a:endParaRPr sz="1800" u="none" strike="noStrike" cap="none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800"/>
                        <a:buFont typeface="Times New Roman"/>
                        <a:buNone/>
                      </a:pPr>
                      <a:r>
                        <a:rPr lang="en-US" sz="1800" u="none" strike="noStrike" cap="none" dirty="0" smtClean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12</a:t>
                      </a:r>
                      <a:endParaRPr sz="1800" u="none" strike="noStrike" cap="none" dirty="0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25" marR="91425" marT="91425" marB="91425"/>
                </a:tc>
              </a:tr>
              <a:tr h="595550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800"/>
                        <a:buFont typeface="Times New Roman"/>
                        <a:buNone/>
                      </a:pPr>
                      <a:r>
                        <a:rPr lang="en-US" sz="1800" u="none" strike="noStrike" cap="none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References</a:t>
                      </a:r>
                      <a:endParaRPr sz="1800" u="none" strike="noStrike" cap="none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800"/>
                        <a:buFont typeface="Times New Roman"/>
                        <a:buNone/>
                      </a:pPr>
                      <a:r>
                        <a:rPr lang="en-US" sz="1800" u="none" strike="noStrike" cap="none" dirty="0" smtClean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13</a:t>
                      </a:r>
                      <a:endParaRPr sz="1800" u="none" strike="noStrike" cap="none" dirty="0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25" marR="91425" marT="91425" marB="91425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 txBox="1"/>
          <p:nvPr/>
        </p:nvSpPr>
        <p:spPr>
          <a:xfrm>
            <a:off x="0" y="6583362"/>
            <a:ext cx="9144000" cy="369332"/>
          </a:xfrm>
          <a:prstGeom prst="rect">
            <a:avLst/>
          </a:prstGeom>
          <a:solidFill>
            <a:srgbClr val="E36C09"/>
          </a:solid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None/>
            </a:pPr>
            <a:r>
              <a:rPr lang="en-US"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epartment of Electronics and Communication Engineering, MIT, Manipal</a:t>
            </a: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10" name="Shape 110"/>
          <p:cNvCxnSpPr/>
          <p:nvPr/>
        </p:nvCxnSpPr>
        <p:spPr>
          <a:xfrm>
            <a:off x="-47296" y="762000"/>
            <a:ext cx="9191296" cy="0"/>
          </a:xfrm>
          <a:prstGeom prst="straightConnector1">
            <a:avLst/>
          </a:prstGeom>
          <a:noFill/>
          <a:ln w="31750" cap="flat" cmpd="thinThick">
            <a:solidFill>
              <a:srgbClr val="E36C09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11" name="Shape 111"/>
          <p:cNvSpPr txBox="1"/>
          <p:nvPr/>
        </p:nvSpPr>
        <p:spPr>
          <a:xfrm>
            <a:off x="972300" y="101025"/>
            <a:ext cx="8171700" cy="58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</a:pPr>
            <a:r>
              <a:rPr lang="en-US" sz="32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      </a:t>
            </a:r>
            <a:r>
              <a:rPr lang="en-US" sz="3200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omputer Vision – Time Dep. </a:t>
            </a:r>
            <a:endParaRPr sz="32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112" name="Shape 11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81000" y="0"/>
            <a:ext cx="518205" cy="621846"/>
          </a:xfrm>
          <a:prstGeom prst="rect">
            <a:avLst/>
          </a:prstGeom>
          <a:noFill/>
          <a:ln>
            <a:noFill/>
          </a:ln>
        </p:spPr>
      </p:pic>
      <p:sp>
        <p:nvSpPr>
          <p:cNvPr id="113" name="Shape 113"/>
          <p:cNvSpPr txBox="1"/>
          <p:nvPr/>
        </p:nvSpPr>
        <p:spPr>
          <a:xfrm>
            <a:off x="591950" y="1169475"/>
            <a:ext cx="8171700" cy="4721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r>
              <a:rPr lang="en-US" sz="2000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Frame Rate – 30 fps </a:t>
            </a:r>
            <a:r>
              <a:rPr lang="en-US" sz="2000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Wingdings" pitchFamily="2" charset="2"/>
              </a:rPr>
              <a:t> 0.033 sec per frame</a:t>
            </a: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endParaRPr lang="en-US" sz="2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Wingdings" pitchFamily="2" charset="2"/>
            </a:endParaRP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endParaRPr lang="en-US" sz="2000" dirty="0" smtClean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Wingdings" pitchFamily="2" charset="2"/>
            </a:endParaRP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endParaRPr lang="en-US" sz="2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Wingdings" pitchFamily="2" charset="2"/>
            </a:endParaRP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endParaRPr lang="en-US" sz="2000" dirty="0" smtClean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Wingdings" pitchFamily="2" charset="2"/>
            </a:endParaRP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endParaRPr lang="en-US" sz="2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Wingdings" pitchFamily="2" charset="2"/>
            </a:endParaRP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endParaRPr lang="en-US" sz="2000" dirty="0" smtClean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Wingdings" pitchFamily="2" charset="2"/>
            </a:endParaRP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endParaRPr lang="en-US" sz="2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Wingdings" pitchFamily="2" charset="2"/>
            </a:endParaRP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endParaRPr lang="en-US" sz="2000" dirty="0" smtClean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Wingdings" pitchFamily="2" charset="2"/>
            </a:endParaRP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endParaRPr lang="en-US" sz="2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Wingdings" pitchFamily="2" charset="2"/>
            </a:endParaRP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endParaRPr lang="en-US" sz="2000" dirty="0" smtClean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Wingdings" pitchFamily="2" charset="2"/>
            </a:endParaRP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endParaRPr lang="en-US" sz="2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Wingdings" pitchFamily="2" charset="2"/>
            </a:endParaRP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endParaRPr lang="en-US" sz="2000" dirty="0" smtClean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Wingdings" pitchFamily="2" charset="2"/>
            </a:endParaRP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endParaRPr lang="en-US" sz="2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Wingdings" pitchFamily="2" charset="2"/>
            </a:endParaRP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r>
              <a:rPr lang="en-US" sz="2000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Wingdings" pitchFamily="2" charset="2"/>
              </a:rPr>
              <a:t>Average = 0.36 sec/25 frames  0.014 sec/frame</a:t>
            </a: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r>
              <a:rPr lang="en-US" sz="2000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Wingdings" pitchFamily="2" charset="2"/>
              </a:rPr>
              <a:t>Sufficient Overhead</a:t>
            </a:r>
          </a:p>
          <a:p>
            <a:pPr lvl="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</a:pPr>
            <a:endParaRPr lang="en-US" sz="2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285750" indent="-285750" algn="just">
              <a:buClr>
                <a:schemeClr val="dk1"/>
              </a:buClr>
              <a:buSzPts val="2000"/>
              <a:buFont typeface="Times New Roman"/>
              <a:buChar char="•"/>
            </a:pPr>
            <a:endParaRPr lang="en-US" sz="2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endParaRPr lang="en-US" sz="2000" dirty="0" smtClean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lvl="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</a:pPr>
            <a:endParaRPr lang="en-US" sz="2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just" rtl="0">
              <a:lnSpc>
                <a:spcPct val="100000"/>
              </a:lnSpc>
              <a:spcBef>
                <a:spcPts val="960"/>
              </a:spcBef>
              <a:spcAft>
                <a:spcPts val="0"/>
              </a:spcAft>
              <a:buNone/>
            </a:pPr>
            <a:r>
              <a:rPr lang="en-US" sz="2000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sz="2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14" name="Shape 114"/>
          <p:cNvSpPr txBox="1">
            <a:spLocks noGrp="1"/>
          </p:cNvSpPr>
          <p:nvPr>
            <p:ph type="sldNum" idx="12"/>
          </p:nvPr>
        </p:nvSpPr>
        <p:spPr>
          <a:xfrm>
            <a:off x="8497520" y="6218262"/>
            <a:ext cx="26613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fld id="{00000000-1234-1234-1234-123412341234}" type="slidenum">
              <a:rPr lang="en-US"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</a:t>
            </a:fld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1737007"/>
              </p:ext>
            </p:extLst>
          </p:nvPr>
        </p:nvGraphicFramePr>
        <p:xfrm>
          <a:off x="2686680" y="1822006"/>
          <a:ext cx="3932484" cy="3325450"/>
        </p:xfrm>
        <a:graphic>
          <a:graphicData uri="http://schemas.openxmlformats.org/drawingml/2006/table">
            <a:tbl>
              <a:tblPr firstRow="1" firstCol="1" bandRow="1">
                <a:tableStyleId>{E7A320EC-8A77-484D-BFD9-8097EDE9327D}</a:tableStyleId>
              </a:tblPr>
              <a:tblGrid>
                <a:gridCol w="1457494"/>
                <a:gridCol w="2474990"/>
              </a:tblGrid>
              <a:tr h="34297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Trial No.</a:t>
                      </a:r>
                      <a:endParaRPr lang="en-US" sz="10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Processing Time per 25 frames</a:t>
                      </a:r>
                      <a:endParaRPr lang="en-US" sz="10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9824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1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36 seconds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9824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2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40 seconds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9824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3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42 seconds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9824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4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32 seconds</a:t>
                      </a:r>
                      <a:endParaRPr lang="en-US" sz="10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9824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5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40 seconds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9824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6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36 seconds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9824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7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36 seconds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9824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8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38 seconds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9824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9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32 seconds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9824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10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34 seconds</a:t>
                      </a:r>
                      <a:endParaRPr lang="en-US" sz="10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 txBox="1"/>
          <p:nvPr/>
        </p:nvSpPr>
        <p:spPr>
          <a:xfrm>
            <a:off x="0" y="6583362"/>
            <a:ext cx="9144000" cy="369332"/>
          </a:xfrm>
          <a:prstGeom prst="rect">
            <a:avLst/>
          </a:prstGeom>
          <a:solidFill>
            <a:srgbClr val="E36C09"/>
          </a:solid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None/>
            </a:pPr>
            <a:r>
              <a:rPr lang="en-US"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epartment of Electronics and Communication Engineering, MIT, Manipal</a:t>
            </a: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10" name="Shape 110"/>
          <p:cNvCxnSpPr/>
          <p:nvPr/>
        </p:nvCxnSpPr>
        <p:spPr>
          <a:xfrm>
            <a:off x="-47296" y="762000"/>
            <a:ext cx="9191296" cy="0"/>
          </a:xfrm>
          <a:prstGeom prst="straightConnector1">
            <a:avLst/>
          </a:prstGeom>
          <a:noFill/>
          <a:ln w="31750" cap="flat" cmpd="thinThick">
            <a:solidFill>
              <a:srgbClr val="E36C09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11" name="Shape 111"/>
          <p:cNvSpPr txBox="1"/>
          <p:nvPr/>
        </p:nvSpPr>
        <p:spPr>
          <a:xfrm>
            <a:off x="972300" y="101025"/>
            <a:ext cx="8171700" cy="58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</a:pPr>
            <a:r>
              <a:rPr lang="en-US" sz="32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     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 </a:t>
            </a:r>
            <a:r>
              <a:rPr lang="en-US" sz="3200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ontroller Simulation</a:t>
            </a:r>
            <a:endParaRPr sz="32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112" name="Shape 112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81000" y="0"/>
            <a:ext cx="518205" cy="621846"/>
          </a:xfrm>
          <a:prstGeom prst="rect">
            <a:avLst/>
          </a:prstGeom>
          <a:noFill/>
          <a:ln>
            <a:noFill/>
          </a:ln>
        </p:spPr>
      </p:pic>
      <p:sp>
        <p:nvSpPr>
          <p:cNvPr id="113" name="Shape 113"/>
          <p:cNvSpPr txBox="1"/>
          <p:nvPr/>
        </p:nvSpPr>
        <p:spPr>
          <a:xfrm>
            <a:off x="591950" y="3712191"/>
            <a:ext cx="8171700" cy="21783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r>
              <a:rPr lang="en-US" sz="2000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athematical Model – Linearized, Decoupled equations  [1]</a:t>
            </a: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endParaRPr lang="en-US" sz="2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endParaRPr lang="en-US" sz="2000" dirty="0" smtClean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endParaRPr lang="en-US" sz="2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endParaRPr lang="en-US" sz="2000" dirty="0" smtClean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r>
              <a:rPr lang="en-US" sz="2000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Open Loop Unstable</a:t>
            </a:r>
            <a:endParaRPr lang="en-US" sz="2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285750" indent="-285750" algn="just">
              <a:buClr>
                <a:schemeClr val="dk1"/>
              </a:buClr>
              <a:buSzPts val="2000"/>
              <a:buFont typeface="Times New Roman"/>
              <a:buChar char="•"/>
            </a:pPr>
            <a:endParaRPr lang="en-US" sz="2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endParaRPr lang="en-US" sz="2000" dirty="0" smtClean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lvl="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</a:pPr>
            <a:endParaRPr lang="en-US" sz="2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just" rtl="0">
              <a:lnSpc>
                <a:spcPct val="100000"/>
              </a:lnSpc>
              <a:spcBef>
                <a:spcPts val="960"/>
              </a:spcBef>
              <a:spcAft>
                <a:spcPts val="0"/>
              </a:spcAft>
              <a:buNone/>
            </a:pPr>
            <a:r>
              <a:rPr lang="en-US" sz="2000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sz="2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14" name="Shape 114"/>
          <p:cNvSpPr txBox="1">
            <a:spLocks noGrp="1"/>
          </p:cNvSpPr>
          <p:nvPr>
            <p:ph type="sldNum" idx="12"/>
          </p:nvPr>
        </p:nvSpPr>
        <p:spPr>
          <a:xfrm>
            <a:off x="8497520" y="6218262"/>
            <a:ext cx="26613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fld id="{00000000-1234-1234-1234-123412341234}" type="slidenum">
              <a:rPr lang="en-US"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4</a:t>
            </a:fld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775388"/>
              </p:ext>
            </p:extLst>
          </p:nvPr>
        </p:nvGraphicFramePr>
        <p:xfrm>
          <a:off x="1146413" y="4280652"/>
          <a:ext cx="1738457" cy="80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r:id="rId5" imgW="837836" imgH="393529" progId="Equation.DSMT4">
                  <p:embed/>
                </p:oleObj>
              </mc:Choice>
              <mc:Fallback>
                <p:oleObj r:id="rId5" imgW="83783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413" y="4280652"/>
                        <a:ext cx="1738457" cy="80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980246"/>
              </p:ext>
            </p:extLst>
          </p:nvPr>
        </p:nvGraphicFramePr>
        <p:xfrm>
          <a:off x="4053386" y="4285396"/>
          <a:ext cx="1657838" cy="763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r:id="rId7" imgW="850531" imgH="393529" progId="Equation.DSMT4">
                  <p:embed/>
                </p:oleObj>
              </mc:Choice>
              <mc:Fallback>
                <p:oleObj r:id="rId7" imgW="850531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386" y="4285396"/>
                        <a:ext cx="1657838" cy="7637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655" y="1153783"/>
            <a:ext cx="7464289" cy="2293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Shape 124"/>
          <p:cNvSpPr txBox="1"/>
          <p:nvPr/>
        </p:nvSpPr>
        <p:spPr>
          <a:xfrm>
            <a:off x="1594952" y="3342891"/>
            <a:ext cx="5954096" cy="369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Times New Roman"/>
              <a:buNone/>
            </a:pP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Fig. 1 : </a:t>
            </a:r>
            <a:r>
              <a:rPr lang="en-US" dirty="0" smtClean="0">
                <a:latin typeface="Times New Roman"/>
                <a:ea typeface="Times New Roman"/>
                <a:cs typeface="Times New Roman"/>
                <a:sym typeface="Times New Roman"/>
              </a:rPr>
              <a:t>Control Block Diagram </a:t>
            </a:r>
            <a:endParaRPr sz="1400" b="0" i="0" u="none" strike="noStrike" cap="none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043386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Shape 119"/>
          <p:cNvSpPr txBox="1"/>
          <p:nvPr/>
        </p:nvSpPr>
        <p:spPr>
          <a:xfrm>
            <a:off x="0" y="6583362"/>
            <a:ext cx="9144000" cy="369332"/>
          </a:xfrm>
          <a:prstGeom prst="rect">
            <a:avLst/>
          </a:prstGeom>
          <a:solidFill>
            <a:srgbClr val="E36C09"/>
          </a:solid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None/>
            </a:pPr>
            <a:r>
              <a:rPr lang="en-US"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epartment of Electronics and Communication Engineering, MIT, Manipal</a:t>
            </a: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20" name="Shape 120"/>
          <p:cNvCxnSpPr/>
          <p:nvPr/>
        </p:nvCxnSpPr>
        <p:spPr>
          <a:xfrm>
            <a:off x="-47296" y="762000"/>
            <a:ext cx="9191296" cy="0"/>
          </a:xfrm>
          <a:prstGeom prst="straightConnector1">
            <a:avLst/>
          </a:prstGeom>
          <a:noFill/>
          <a:ln w="31750" cap="flat" cmpd="thinThick">
            <a:solidFill>
              <a:srgbClr val="E36C09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21" name="Shape 121"/>
          <p:cNvSpPr txBox="1"/>
          <p:nvPr/>
        </p:nvSpPr>
        <p:spPr>
          <a:xfrm>
            <a:off x="1028700" y="50500"/>
            <a:ext cx="8115300" cy="58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</a:pPr>
            <a:r>
              <a:rPr lang="en-US" sz="32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        </a:t>
            </a:r>
            <a:r>
              <a:rPr lang="en-US" sz="3200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Controller Simulation</a:t>
            </a:r>
            <a:endParaRPr sz="32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22" name="Shape 122"/>
          <p:cNvSpPr txBox="1"/>
          <p:nvPr/>
        </p:nvSpPr>
        <p:spPr>
          <a:xfrm>
            <a:off x="231599" y="1019660"/>
            <a:ext cx="8115300" cy="15696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200"/>
              <a:buFont typeface="Arial"/>
              <a:buNone/>
            </a:pPr>
            <a:endParaRPr sz="32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123" name="Shape 12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31599" y="13441"/>
            <a:ext cx="518205" cy="621846"/>
          </a:xfrm>
          <a:prstGeom prst="rect">
            <a:avLst/>
          </a:prstGeom>
          <a:noFill/>
          <a:ln>
            <a:noFill/>
          </a:ln>
        </p:spPr>
      </p:pic>
      <p:sp>
        <p:nvSpPr>
          <p:cNvPr id="124" name="Shape 124"/>
          <p:cNvSpPr txBox="1"/>
          <p:nvPr/>
        </p:nvSpPr>
        <p:spPr>
          <a:xfrm>
            <a:off x="1530425" y="5760725"/>
            <a:ext cx="6367200" cy="369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Times New Roman"/>
              <a:buNone/>
            </a:pP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Fig. </a:t>
            </a:r>
            <a:r>
              <a:rPr lang="en-US" dirty="0" smtClean="0">
                <a:latin typeface="Times New Roman"/>
                <a:ea typeface="Times New Roman"/>
                <a:cs typeface="Times New Roman"/>
                <a:sym typeface="Times New Roman"/>
              </a:rPr>
              <a:t>2 </a:t>
            </a: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: </a:t>
            </a:r>
            <a:r>
              <a:rPr lang="en-US" dirty="0" smtClean="0">
                <a:latin typeface="Times New Roman"/>
                <a:ea typeface="Times New Roman"/>
                <a:cs typeface="Times New Roman"/>
                <a:sym typeface="Times New Roman"/>
              </a:rPr>
              <a:t>Two Poles at Center - Unstable  </a:t>
            </a:r>
            <a:endParaRPr sz="1400" b="0" i="0" u="none" strike="noStrike" cap="none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25" name="Shape 125"/>
          <p:cNvSpPr txBox="1">
            <a:spLocks noGrp="1"/>
          </p:cNvSpPr>
          <p:nvPr>
            <p:ph type="sldNum" idx="12"/>
          </p:nvPr>
        </p:nvSpPr>
        <p:spPr>
          <a:xfrm>
            <a:off x="8388726" y="6218262"/>
            <a:ext cx="307075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fld id="{00000000-1234-1234-1234-123412341234}" type="slidenum">
              <a:rPr lang="en-US"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5</a:t>
            </a:fld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969650"/>
            <a:ext cx="5334000" cy="479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9968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Shape 119"/>
          <p:cNvSpPr txBox="1"/>
          <p:nvPr/>
        </p:nvSpPr>
        <p:spPr>
          <a:xfrm>
            <a:off x="0" y="6583362"/>
            <a:ext cx="9144000" cy="369332"/>
          </a:xfrm>
          <a:prstGeom prst="rect">
            <a:avLst/>
          </a:prstGeom>
          <a:solidFill>
            <a:srgbClr val="E36C09"/>
          </a:solid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None/>
            </a:pPr>
            <a:r>
              <a:rPr lang="en-US"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epartment of Electronics and Communication Engineering, MIT, Manipal</a:t>
            </a: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20" name="Shape 120"/>
          <p:cNvCxnSpPr/>
          <p:nvPr/>
        </p:nvCxnSpPr>
        <p:spPr>
          <a:xfrm>
            <a:off x="-47296" y="762000"/>
            <a:ext cx="9191296" cy="0"/>
          </a:xfrm>
          <a:prstGeom prst="straightConnector1">
            <a:avLst/>
          </a:prstGeom>
          <a:noFill/>
          <a:ln w="31750" cap="flat" cmpd="thinThick">
            <a:solidFill>
              <a:srgbClr val="E36C09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21" name="Shape 121"/>
          <p:cNvSpPr txBox="1"/>
          <p:nvPr/>
        </p:nvSpPr>
        <p:spPr>
          <a:xfrm>
            <a:off x="1028700" y="50500"/>
            <a:ext cx="8115300" cy="58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</a:pPr>
            <a:r>
              <a:rPr lang="en-US" sz="32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        </a:t>
            </a:r>
            <a:r>
              <a:rPr lang="en-US" sz="3200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Controller Simulation</a:t>
            </a:r>
            <a:endParaRPr sz="32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22" name="Shape 122"/>
          <p:cNvSpPr txBox="1"/>
          <p:nvPr/>
        </p:nvSpPr>
        <p:spPr>
          <a:xfrm>
            <a:off x="231599" y="1019660"/>
            <a:ext cx="8115300" cy="15696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200"/>
              <a:buFont typeface="Arial"/>
              <a:buNone/>
            </a:pPr>
            <a:endParaRPr sz="32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123" name="Shape 12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31599" y="13441"/>
            <a:ext cx="518205" cy="621846"/>
          </a:xfrm>
          <a:prstGeom prst="rect">
            <a:avLst/>
          </a:prstGeom>
          <a:noFill/>
          <a:ln>
            <a:noFill/>
          </a:ln>
        </p:spPr>
      </p:pic>
      <p:sp>
        <p:nvSpPr>
          <p:cNvPr id="124" name="Shape 124"/>
          <p:cNvSpPr txBox="1"/>
          <p:nvPr/>
        </p:nvSpPr>
        <p:spPr>
          <a:xfrm>
            <a:off x="1530425" y="5760725"/>
            <a:ext cx="6367200" cy="369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Times New Roman"/>
              <a:buNone/>
            </a:pP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Fig. 3</a:t>
            </a:r>
            <a:r>
              <a:rPr lang="en-US" dirty="0" smtClean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: </a:t>
            </a:r>
            <a:r>
              <a:rPr lang="en-US" dirty="0" smtClean="0">
                <a:latin typeface="Times New Roman"/>
                <a:ea typeface="Times New Roman"/>
                <a:cs typeface="Times New Roman"/>
                <a:sym typeface="Times New Roman"/>
              </a:rPr>
              <a:t>Step Response – Highly Unstable </a:t>
            </a:r>
            <a:endParaRPr sz="1400" b="0" i="0" u="none" strike="noStrike" cap="none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25" name="Shape 125"/>
          <p:cNvSpPr txBox="1">
            <a:spLocks noGrp="1"/>
          </p:cNvSpPr>
          <p:nvPr>
            <p:ph type="sldNum" idx="12"/>
          </p:nvPr>
        </p:nvSpPr>
        <p:spPr>
          <a:xfrm>
            <a:off x="8388726" y="6218262"/>
            <a:ext cx="307075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fld id="{00000000-1234-1234-1234-123412341234}" type="slidenum">
              <a:rPr lang="en-US"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6</a:t>
            </a:fld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025" y="969650"/>
            <a:ext cx="5334000" cy="479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7412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 txBox="1"/>
          <p:nvPr/>
        </p:nvSpPr>
        <p:spPr>
          <a:xfrm>
            <a:off x="0" y="6583362"/>
            <a:ext cx="9144000" cy="369332"/>
          </a:xfrm>
          <a:prstGeom prst="rect">
            <a:avLst/>
          </a:prstGeom>
          <a:solidFill>
            <a:srgbClr val="E36C09"/>
          </a:solid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None/>
            </a:pPr>
            <a:r>
              <a:rPr lang="en-US"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epartment of Electronics and Communication Engineering, MIT, Manipal</a:t>
            </a: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10" name="Shape 110"/>
          <p:cNvCxnSpPr/>
          <p:nvPr/>
        </p:nvCxnSpPr>
        <p:spPr>
          <a:xfrm>
            <a:off x="-47296" y="762000"/>
            <a:ext cx="9191296" cy="0"/>
          </a:xfrm>
          <a:prstGeom prst="straightConnector1">
            <a:avLst/>
          </a:prstGeom>
          <a:noFill/>
          <a:ln w="31750" cap="flat" cmpd="thinThick">
            <a:solidFill>
              <a:srgbClr val="E36C09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11" name="Shape 111"/>
          <p:cNvSpPr txBox="1"/>
          <p:nvPr/>
        </p:nvSpPr>
        <p:spPr>
          <a:xfrm>
            <a:off x="972300" y="101025"/>
            <a:ext cx="8171700" cy="58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</a:pPr>
            <a:r>
              <a:rPr lang="en-US" sz="32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     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 </a:t>
            </a:r>
            <a:r>
              <a:rPr lang="en-US" sz="3200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ontroller Simulation</a:t>
            </a:r>
            <a:endParaRPr sz="32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112" name="Shape 11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81000" y="0"/>
            <a:ext cx="518205" cy="621846"/>
          </a:xfrm>
          <a:prstGeom prst="rect">
            <a:avLst/>
          </a:prstGeom>
          <a:noFill/>
          <a:ln>
            <a:noFill/>
          </a:ln>
        </p:spPr>
      </p:pic>
      <p:sp>
        <p:nvSpPr>
          <p:cNvPr id="113" name="Shape 113"/>
          <p:cNvSpPr txBox="1"/>
          <p:nvPr/>
        </p:nvSpPr>
        <p:spPr>
          <a:xfrm>
            <a:off x="591950" y="1169475"/>
            <a:ext cx="8171700" cy="4721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r>
              <a:rPr lang="en-US" sz="2000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First, Major Controller – Classical PD</a:t>
            </a: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r>
              <a:rPr lang="en-US" sz="2000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wo controllers running independently for each axis </a:t>
            </a: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r>
              <a:rPr lang="en-US" sz="2000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esign Criteria: </a:t>
            </a:r>
            <a:r>
              <a:rPr lang="en-US" sz="2000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[2]</a:t>
            </a:r>
            <a:endParaRPr lang="en-US" sz="2000" dirty="0" smtClean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514350" indent="-514350" algn="just">
              <a:buClr>
                <a:schemeClr val="dk1"/>
              </a:buClr>
              <a:buSzPts val="2000"/>
              <a:buFont typeface="+mj-lt"/>
              <a:buAutoNum type="romanLcPeriod"/>
            </a:pPr>
            <a:r>
              <a:rPr lang="en-US" sz="2000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ettling Time of less than 5 sec</a:t>
            </a:r>
          </a:p>
          <a:p>
            <a:pPr marL="514350" lvl="0" indent="-5143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+mj-lt"/>
              <a:buAutoNum type="romanLcPeriod"/>
            </a:pPr>
            <a:r>
              <a:rPr lang="en-US" sz="2000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Overshoot less than 5%</a:t>
            </a:r>
          </a:p>
          <a:p>
            <a:pPr marL="514350" lvl="0" indent="-5143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+mj-lt"/>
              <a:buAutoNum type="romanLcPeriod"/>
            </a:pPr>
            <a:endParaRPr lang="en-US" sz="2000" dirty="0" smtClean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514350" lvl="0" indent="-5143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+mj-lt"/>
              <a:buAutoNum type="romanLcPeriod"/>
            </a:pPr>
            <a:endParaRPr lang="en-US" sz="2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514350" lvl="0" indent="-5143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+mj-lt"/>
              <a:buAutoNum type="romanLcPeriod"/>
            </a:pPr>
            <a:endParaRPr lang="en-US" sz="2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342900" lvl="0" indent="-34290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 pitchFamily="34" charset="0"/>
              <a:buChar char="•"/>
            </a:pPr>
            <a:endParaRPr lang="en-US" sz="2000" dirty="0" smtClean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lvl="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</a:pPr>
            <a:r>
              <a:rPr lang="en-US" sz="2000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lang="en-US" sz="2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285750" indent="-285750" algn="just">
              <a:buClr>
                <a:schemeClr val="dk1"/>
              </a:buClr>
              <a:buSzPts val="2000"/>
              <a:buFont typeface="Times New Roman"/>
              <a:buChar char="•"/>
            </a:pPr>
            <a:endParaRPr lang="en-US" sz="2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Times New Roman"/>
              <a:buChar char="•"/>
            </a:pPr>
            <a:endParaRPr lang="en-US" sz="2000" dirty="0" smtClean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lvl="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</a:pPr>
            <a:endParaRPr lang="en-US" sz="2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just" rtl="0">
              <a:lnSpc>
                <a:spcPct val="100000"/>
              </a:lnSpc>
              <a:spcBef>
                <a:spcPts val="960"/>
              </a:spcBef>
              <a:spcAft>
                <a:spcPts val="0"/>
              </a:spcAft>
              <a:buNone/>
            </a:pPr>
            <a:r>
              <a:rPr lang="en-US" sz="2000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sz="20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14" name="Shape 114"/>
          <p:cNvSpPr txBox="1">
            <a:spLocks noGrp="1"/>
          </p:cNvSpPr>
          <p:nvPr>
            <p:ph type="sldNum" idx="12"/>
          </p:nvPr>
        </p:nvSpPr>
        <p:spPr>
          <a:xfrm>
            <a:off x="8497520" y="6218262"/>
            <a:ext cx="26613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fld id="{00000000-1234-1234-1234-123412341234}" type="slidenum">
              <a:rPr lang="en-US"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7</a:t>
            </a:fld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204" y="3032908"/>
            <a:ext cx="6553021" cy="2699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Shape 124"/>
          <p:cNvSpPr txBox="1"/>
          <p:nvPr/>
        </p:nvSpPr>
        <p:spPr>
          <a:xfrm>
            <a:off x="1530425" y="5760725"/>
            <a:ext cx="6367200" cy="369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Times New Roman"/>
              <a:buNone/>
            </a:pP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Fig. </a:t>
            </a:r>
            <a:r>
              <a:rPr lang="en-US" dirty="0" smtClean="0">
                <a:latin typeface="Times New Roman"/>
                <a:ea typeface="Times New Roman"/>
                <a:cs typeface="Times New Roman"/>
                <a:sym typeface="Times New Roman"/>
              </a:rPr>
              <a:t>4 </a:t>
            </a: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: </a:t>
            </a:r>
            <a:r>
              <a:rPr lang="en-US" dirty="0" smtClean="0">
                <a:latin typeface="Times New Roman"/>
                <a:ea typeface="Times New Roman"/>
                <a:cs typeface="Times New Roman"/>
                <a:sym typeface="Times New Roman"/>
              </a:rPr>
              <a:t>Design Criteria - Achieved</a:t>
            </a:r>
            <a:endParaRPr sz="1400" b="0" i="0" u="none" strike="noStrike" cap="none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10699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Shape 119"/>
          <p:cNvSpPr txBox="1"/>
          <p:nvPr/>
        </p:nvSpPr>
        <p:spPr>
          <a:xfrm>
            <a:off x="0" y="6583362"/>
            <a:ext cx="9144000" cy="369332"/>
          </a:xfrm>
          <a:prstGeom prst="rect">
            <a:avLst/>
          </a:prstGeom>
          <a:solidFill>
            <a:srgbClr val="E36C09"/>
          </a:solid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None/>
            </a:pPr>
            <a:r>
              <a:rPr lang="en-US"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epartment of Electronics and Communication Engineering, MIT, Manipal</a:t>
            </a: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20" name="Shape 120"/>
          <p:cNvCxnSpPr/>
          <p:nvPr/>
        </p:nvCxnSpPr>
        <p:spPr>
          <a:xfrm>
            <a:off x="-47296" y="762000"/>
            <a:ext cx="9191296" cy="0"/>
          </a:xfrm>
          <a:prstGeom prst="straightConnector1">
            <a:avLst/>
          </a:prstGeom>
          <a:noFill/>
          <a:ln w="31750" cap="flat" cmpd="thinThick">
            <a:solidFill>
              <a:srgbClr val="E36C09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21" name="Shape 121"/>
          <p:cNvSpPr txBox="1"/>
          <p:nvPr/>
        </p:nvSpPr>
        <p:spPr>
          <a:xfrm>
            <a:off x="1028700" y="50500"/>
            <a:ext cx="8115300" cy="58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</a:pPr>
            <a:r>
              <a:rPr lang="en-US" sz="32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        </a:t>
            </a:r>
            <a:r>
              <a:rPr lang="en-US" sz="3200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Controller Simulation</a:t>
            </a:r>
            <a:endParaRPr sz="32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22" name="Shape 122"/>
          <p:cNvSpPr txBox="1"/>
          <p:nvPr/>
        </p:nvSpPr>
        <p:spPr>
          <a:xfrm>
            <a:off x="231599" y="1019660"/>
            <a:ext cx="8115300" cy="15696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200"/>
              <a:buFont typeface="Arial"/>
              <a:buNone/>
            </a:pPr>
            <a:endParaRPr sz="32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123" name="Shape 12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31599" y="13441"/>
            <a:ext cx="518205" cy="621846"/>
          </a:xfrm>
          <a:prstGeom prst="rect">
            <a:avLst/>
          </a:prstGeom>
          <a:noFill/>
          <a:ln>
            <a:noFill/>
          </a:ln>
        </p:spPr>
      </p:pic>
      <p:sp>
        <p:nvSpPr>
          <p:cNvPr id="124" name="Shape 124"/>
          <p:cNvSpPr txBox="1"/>
          <p:nvPr/>
        </p:nvSpPr>
        <p:spPr>
          <a:xfrm>
            <a:off x="1530425" y="5760725"/>
            <a:ext cx="6367200" cy="369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Times New Roman"/>
              <a:buNone/>
            </a:pP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Fig. </a:t>
            </a:r>
            <a:r>
              <a:rPr lang="en-US" dirty="0" smtClean="0">
                <a:latin typeface="Times New Roman"/>
                <a:ea typeface="Times New Roman"/>
                <a:cs typeface="Times New Roman"/>
                <a:sym typeface="Times New Roman"/>
              </a:rPr>
              <a:t>5 </a:t>
            </a: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: </a:t>
            </a:r>
            <a:r>
              <a:rPr lang="en-US" dirty="0" smtClean="0">
                <a:latin typeface="Times New Roman"/>
                <a:ea typeface="Times New Roman"/>
                <a:cs typeface="Times New Roman"/>
                <a:sym typeface="Times New Roman"/>
              </a:rPr>
              <a:t>Two Poles in left half plane - Stable</a:t>
            </a:r>
            <a:endParaRPr sz="1400" b="0" i="0" u="none" strike="noStrike" cap="none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25" name="Shape 125"/>
          <p:cNvSpPr txBox="1">
            <a:spLocks noGrp="1"/>
          </p:cNvSpPr>
          <p:nvPr>
            <p:ph type="sldNum" idx="12"/>
          </p:nvPr>
        </p:nvSpPr>
        <p:spPr>
          <a:xfrm>
            <a:off x="8388726" y="6218262"/>
            <a:ext cx="307075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fld id="{00000000-1234-1234-1234-123412341234}" type="slidenum">
              <a:rPr lang="en-US"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8</a:t>
            </a:fld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025" y="969650"/>
            <a:ext cx="5334000" cy="479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41273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Shape 119"/>
          <p:cNvSpPr txBox="1"/>
          <p:nvPr/>
        </p:nvSpPr>
        <p:spPr>
          <a:xfrm>
            <a:off x="0" y="6583362"/>
            <a:ext cx="9144000" cy="369332"/>
          </a:xfrm>
          <a:prstGeom prst="rect">
            <a:avLst/>
          </a:prstGeom>
          <a:solidFill>
            <a:srgbClr val="E36C09"/>
          </a:solid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None/>
            </a:pPr>
            <a:r>
              <a:rPr lang="en-US"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Department of Electronics and Communication Engineering, MIT, Manipal</a:t>
            </a: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cxnSp>
        <p:nvCxnSpPr>
          <p:cNvPr id="120" name="Shape 120"/>
          <p:cNvCxnSpPr/>
          <p:nvPr/>
        </p:nvCxnSpPr>
        <p:spPr>
          <a:xfrm>
            <a:off x="-47296" y="762000"/>
            <a:ext cx="9191296" cy="0"/>
          </a:xfrm>
          <a:prstGeom prst="straightConnector1">
            <a:avLst/>
          </a:prstGeom>
          <a:noFill/>
          <a:ln w="31750" cap="flat" cmpd="thinThick">
            <a:solidFill>
              <a:srgbClr val="E36C09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21" name="Shape 121"/>
          <p:cNvSpPr txBox="1"/>
          <p:nvPr/>
        </p:nvSpPr>
        <p:spPr>
          <a:xfrm>
            <a:off x="1028700" y="50500"/>
            <a:ext cx="8115300" cy="58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</a:pPr>
            <a:r>
              <a:rPr lang="en-US" sz="32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        </a:t>
            </a:r>
            <a:r>
              <a:rPr lang="en-US" sz="3200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Controller Simulation</a:t>
            </a:r>
            <a:endParaRPr sz="32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22" name="Shape 122"/>
          <p:cNvSpPr txBox="1"/>
          <p:nvPr/>
        </p:nvSpPr>
        <p:spPr>
          <a:xfrm>
            <a:off x="231599" y="1019660"/>
            <a:ext cx="8115300" cy="15696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200"/>
              <a:buFont typeface="Arial"/>
              <a:buNone/>
            </a:pPr>
            <a:endParaRPr sz="32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123" name="Shape 12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31599" y="13441"/>
            <a:ext cx="518205" cy="621846"/>
          </a:xfrm>
          <a:prstGeom prst="rect">
            <a:avLst/>
          </a:prstGeom>
          <a:noFill/>
          <a:ln>
            <a:noFill/>
          </a:ln>
        </p:spPr>
      </p:pic>
      <p:sp>
        <p:nvSpPr>
          <p:cNvPr id="124" name="Shape 124"/>
          <p:cNvSpPr txBox="1"/>
          <p:nvPr/>
        </p:nvSpPr>
        <p:spPr>
          <a:xfrm>
            <a:off x="1530425" y="5760725"/>
            <a:ext cx="6367200" cy="369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Times New Roman"/>
              <a:buNone/>
            </a:pP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Fig. 6</a:t>
            </a:r>
            <a:r>
              <a:rPr lang="en-US" dirty="0" smtClean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: </a:t>
            </a:r>
            <a:r>
              <a:rPr lang="en-US" dirty="0" smtClean="0">
                <a:latin typeface="Times New Roman"/>
                <a:ea typeface="Times New Roman"/>
                <a:cs typeface="Times New Roman"/>
                <a:sym typeface="Times New Roman"/>
              </a:rPr>
              <a:t>Step Response – Stable</a:t>
            </a:r>
            <a:endParaRPr sz="1400" b="0" i="0" u="none" strike="noStrike" cap="none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25" name="Shape 125"/>
          <p:cNvSpPr txBox="1">
            <a:spLocks noGrp="1"/>
          </p:cNvSpPr>
          <p:nvPr>
            <p:ph type="sldNum" idx="12"/>
          </p:nvPr>
        </p:nvSpPr>
        <p:spPr>
          <a:xfrm>
            <a:off x="8388726" y="6218262"/>
            <a:ext cx="307075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fld id="{00000000-1234-1234-1234-123412341234}" type="slidenum">
              <a:rPr lang="en-US"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9</a:t>
            </a:fld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036638"/>
            <a:ext cx="5334000" cy="479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68944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3</TotalTime>
  <Words>610</Words>
  <Application>Microsoft Office PowerPoint</Application>
  <PresentationFormat>On-screen Show (4:3)</PresentationFormat>
  <Paragraphs>170</Paragraphs>
  <Slides>13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satan</cp:lastModifiedBy>
  <cp:revision>29</cp:revision>
  <dcterms:modified xsi:type="dcterms:W3CDTF">2018-03-19T04:11:08Z</dcterms:modified>
</cp:coreProperties>
</file>